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05B8" w:rsidRDefault="000505B8">
      <w:pPr>
        <w:pStyle w:val="Titre"/>
        <w:tabs>
          <w:tab w:val="right" w:pos="2160"/>
        </w:tabs>
        <w:rPr>
          <w:rFonts w:cs="Andalus" w:hint="cs"/>
          <w:color w:val="FF0000"/>
          <w:sz w:val="40"/>
          <w:szCs w:val="40"/>
          <w:rtl/>
        </w:rPr>
      </w:pPr>
      <w:r>
        <w:rPr>
          <w:rFonts w:cs="Andalus" w:hint="cs"/>
          <w:color w:val="FF0000"/>
          <w:sz w:val="40"/>
          <w:szCs w:val="40"/>
          <w:rtl/>
        </w:rPr>
        <w:t xml:space="preserve">حل الموضوع </w:t>
      </w:r>
      <w:r w:rsidR="00D33DC4">
        <w:rPr>
          <w:rFonts w:cs="Andalus"/>
          <w:color w:val="FF0000"/>
          <w:sz w:val="40"/>
          <w:szCs w:val="40"/>
        </w:rPr>
        <w:t>04</w:t>
      </w:r>
    </w:p>
    <w:p w:rsidR="000505B8" w:rsidRPr="00D33DC4" w:rsidRDefault="000505B8" w:rsidP="00D33DC4">
      <w:pPr>
        <w:pStyle w:val="Titre"/>
        <w:rPr>
          <w:rFonts w:cs="Andalus" w:hint="cs"/>
          <w:b w:val="0"/>
          <w:bCs w:val="0"/>
          <w:color w:val="0000FF"/>
          <w:sz w:val="40"/>
          <w:szCs w:val="40"/>
          <w:rtl/>
        </w:rPr>
      </w:pPr>
      <w:r>
        <w:rPr>
          <w:rFonts w:cs="Andalus" w:hint="cs"/>
          <w:b w:val="0"/>
          <w:bCs w:val="0"/>
          <w:color w:val="0000FF"/>
          <w:sz w:val="40"/>
          <w:szCs w:val="40"/>
          <w:rtl/>
        </w:rPr>
        <w:t>الجزء الثاني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b w:val="0"/>
          <w:bCs w:val="0"/>
          <w:sz w:val="32"/>
          <w:szCs w:val="32"/>
          <w:lang w:val="en-US"/>
        </w:rPr>
        <w:t>1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- كمية الماء الموجودة في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البرميل  </w:t>
      </w:r>
      <w:r>
        <w:rPr>
          <w:b w:val="0"/>
          <w:bCs w:val="0"/>
          <w:sz w:val="32"/>
          <w:szCs w:val="32"/>
          <w:lang w:val="en-US"/>
        </w:rPr>
        <w:t>A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قبل استعمال المضخة هي :  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  <w:r>
        <w:rPr>
          <w:rFonts w:hint="cs"/>
          <w:b w:val="0"/>
          <w:bCs w:val="0"/>
          <w:i/>
          <w:iCs/>
          <w:sz w:val="32"/>
          <w:szCs w:val="32"/>
          <w:rtl/>
          <w:lang w:val="en-US"/>
        </w:rPr>
        <w:t xml:space="preserve">  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حيث  </w:t>
      </w:r>
    </w:p>
    <w:tbl>
      <w:tblPr>
        <w:bidiVisual/>
        <w:tblW w:w="5425" w:type="dxa"/>
        <w:tblInd w:w="31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24"/>
        <w:gridCol w:w="1246"/>
        <w:gridCol w:w="2955"/>
      </w:tblGrid>
      <w:tr w:rsidR="00343A8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24" w:type="dxa"/>
          </w:tcPr>
          <w:p w:rsidR="00343A80" w:rsidRDefault="00343A80">
            <w:pPr>
              <w:pStyle w:val="Titre"/>
              <w:rPr>
                <w:b w:val="0"/>
                <w:bCs w:val="0"/>
                <w:sz w:val="32"/>
                <w:szCs w:val="32"/>
                <w:lang w:val="en-US"/>
              </w:rPr>
            </w:pPr>
            <w:r>
              <w:rPr>
                <w:b w:val="0"/>
                <w:bCs w:val="0"/>
                <w:sz w:val="32"/>
                <w:szCs w:val="32"/>
                <w:lang w:val="en-US"/>
              </w:rPr>
              <w:t>10</w:t>
            </w:r>
          </w:p>
        </w:tc>
        <w:tc>
          <w:tcPr>
            <w:tcW w:w="1246" w:type="dxa"/>
          </w:tcPr>
          <w:p w:rsidR="00343A80" w:rsidRDefault="00343A80">
            <w:pPr>
              <w:pStyle w:val="Titre"/>
              <w:rPr>
                <w:b w:val="0"/>
                <w:bCs w:val="0"/>
                <w:sz w:val="32"/>
                <w:szCs w:val="32"/>
                <w:lang w:val="en-US"/>
              </w:rPr>
            </w:pPr>
            <w:r>
              <w:rPr>
                <w:b w:val="0"/>
                <w:bCs w:val="0"/>
                <w:sz w:val="32"/>
                <w:szCs w:val="32"/>
                <w:lang w:val="en-US"/>
              </w:rPr>
              <w:t>100</w:t>
            </w:r>
          </w:p>
        </w:tc>
        <w:tc>
          <w:tcPr>
            <w:tcW w:w="2955" w:type="dxa"/>
            <w:vMerge w:val="restart"/>
            <w:tcBorders>
              <w:top w:val="nil"/>
              <w:bottom w:val="nil"/>
              <w:right w:val="nil"/>
            </w:tcBorders>
          </w:tcPr>
          <w:p w:rsidR="00343A80" w:rsidRDefault="00343A80">
            <w:pPr>
              <w:pStyle w:val="Titre"/>
              <w:bidi w:val="0"/>
              <w:rPr>
                <w:b w:val="0"/>
                <w:bCs w:val="0"/>
                <w:sz w:val="32"/>
                <w:szCs w:val="32"/>
                <w:lang w:val="en-US"/>
              </w:rPr>
            </w:pPr>
            <w:r>
              <w:rPr>
                <w:b w:val="0"/>
                <w:bCs w:val="0"/>
                <w:position w:val="-24"/>
                <w:sz w:val="32"/>
                <w:szCs w:val="32"/>
                <w:lang w:val="en-US"/>
              </w:rPr>
              <w:object w:dxaOrig="11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in;height:40.6pt" o:ole="">
                  <v:imagedata r:id="rId4" o:title=""/>
                </v:shape>
                <o:OLEObject Type="Embed" ProgID="Equation.DSMT4" ShapeID="_x0000_i1026" DrawAspect="Content" ObjectID="_1614678516" r:id="rId5"/>
              </w:object>
            </w:r>
          </w:p>
        </w:tc>
      </w:tr>
      <w:tr w:rsidR="00343A8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24" w:type="dxa"/>
          </w:tcPr>
          <w:p w:rsidR="00343A80" w:rsidRDefault="00343A80">
            <w:pPr>
              <w:pStyle w:val="Titre"/>
              <w:rPr>
                <w:b w:val="0"/>
                <w:bCs w:val="0"/>
                <w:i/>
                <w:iCs/>
                <w:sz w:val="32"/>
                <w:szCs w:val="32"/>
                <w:lang w:val="en-US"/>
              </w:rPr>
            </w:pPr>
            <w:r>
              <w:rPr>
                <w:b w:val="0"/>
                <w:bCs w:val="0"/>
                <w:i/>
                <w:iCs/>
                <w:sz w:val="32"/>
                <w:szCs w:val="32"/>
                <w:lang w:val="en-US"/>
              </w:rPr>
              <w:t>x</w:t>
            </w:r>
          </w:p>
        </w:tc>
        <w:tc>
          <w:tcPr>
            <w:tcW w:w="1246" w:type="dxa"/>
          </w:tcPr>
          <w:p w:rsidR="00343A80" w:rsidRDefault="00343A80">
            <w:pPr>
              <w:pStyle w:val="Titre"/>
              <w:rPr>
                <w:b w:val="0"/>
                <w:bCs w:val="0"/>
                <w:i/>
                <w:iCs/>
                <w:sz w:val="32"/>
                <w:szCs w:val="32"/>
                <w:lang w:val="en-US"/>
              </w:rPr>
            </w:pPr>
            <w:r>
              <w:rPr>
                <w:b w:val="0"/>
                <w:bCs w:val="0"/>
                <w:sz w:val="32"/>
                <w:szCs w:val="32"/>
                <w:lang w:val="en-US"/>
              </w:rPr>
              <w:t>50</w:t>
            </w:r>
          </w:p>
        </w:tc>
        <w:tc>
          <w:tcPr>
            <w:tcW w:w="2955" w:type="dxa"/>
            <w:vMerge/>
            <w:tcBorders>
              <w:bottom w:val="nil"/>
              <w:right w:val="nil"/>
            </w:tcBorders>
          </w:tcPr>
          <w:p w:rsidR="00343A80" w:rsidRDefault="00343A80">
            <w:pPr>
              <w:pStyle w:val="Titre"/>
              <w:rPr>
                <w:b w:val="0"/>
                <w:bCs w:val="0"/>
                <w:sz w:val="32"/>
                <w:szCs w:val="32"/>
                <w:lang w:val="en-US"/>
              </w:rPr>
            </w:pPr>
          </w:p>
        </w:tc>
      </w:tr>
    </w:tbl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                                                             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>أي :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       </w:t>
      </w:r>
      <w:r>
        <w:rPr>
          <w:b w:val="0"/>
          <w:bCs w:val="0"/>
          <w:position w:val="-6"/>
          <w:sz w:val="32"/>
          <w:szCs w:val="32"/>
          <w:lang w:val="en-US"/>
        </w:rPr>
        <w:object w:dxaOrig="620" w:dyaOrig="279">
          <v:shape id="_x0000_i1025" type="#_x0000_t75" style="width:53.55pt;height:24pt" o:ole="">
            <v:imagedata r:id="rId6" o:title=""/>
          </v:shape>
          <o:OLEObject Type="Embed" ProgID="Equation.DSMT4" ShapeID="_x0000_i1025" DrawAspect="Content" ObjectID="_1614678517" r:id="rId7"/>
        </w:objec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b w:val="0"/>
          <w:bCs w:val="0"/>
          <w:sz w:val="32"/>
          <w:szCs w:val="32"/>
          <w:lang w:val="en-US"/>
        </w:rPr>
        <w:t>2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- التعبير عن    </w:t>
      </w:r>
      <w:r>
        <w:rPr>
          <w:b w:val="0"/>
          <w:bCs w:val="0"/>
          <w:sz w:val="32"/>
          <w:szCs w:val="32"/>
          <w:lang w:val="en-US"/>
        </w:rPr>
        <w:t>V</w:t>
      </w:r>
      <w:r>
        <w:rPr>
          <w:b w:val="0"/>
          <w:bCs w:val="0"/>
          <w:sz w:val="32"/>
          <w:szCs w:val="32"/>
          <w:vertAlign w:val="subscript"/>
          <w:lang w:val="en-US"/>
        </w:rPr>
        <w:t>A</w:t>
      </w:r>
      <w:r>
        <w:rPr>
          <w:b w:val="0"/>
          <w:bCs w:val="0"/>
          <w:sz w:val="32"/>
          <w:szCs w:val="32"/>
          <w:lang w:val="en-US"/>
        </w:rPr>
        <w:t>(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  <w:r>
        <w:rPr>
          <w:b w:val="0"/>
          <w:bCs w:val="0"/>
          <w:sz w:val="32"/>
          <w:szCs w:val="32"/>
          <w:lang w:val="en-US"/>
        </w:rPr>
        <w:t>)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و  </w:t>
      </w:r>
      <w:r>
        <w:rPr>
          <w:b w:val="0"/>
          <w:bCs w:val="0"/>
          <w:sz w:val="32"/>
          <w:szCs w:val="32"/>
          <w:lang w:val="en-US"/>
        </w:rPr>
        <w:t>V</w:t>
      </w:r>
      <w:r>
        <w:rPr>
          <w:b w:val="0"/>
          <w:bCs w:val="0"/>
          <w:sz w:val="32"/>
          <w:szCs w:val="32"/>
          <w:vertAlign w:val="subscript"/>
          <w:lang w:val="en-US"/>
        </w:rPr>
        <w:t>B</w:t>
      </w:r>
      <w:proofErr w:type="gramEnd"/>
      <w:r>
        <w:rPr>
          <w:b w:val="0"/>
          <w:bCs w:val="0"/>
          <w:sz w:val="32"/>
          <w:szCs w:val="32"/>
          <w:lang w:val="en-US"/>
        </w:rPr>
        <w:t>(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  <w:r>
        <w:rPr>
          <w:b w:val="0"/>
          <w:bCs w:val="0"/>
          <w:sz w:val="32"/>
          <w:szCs w:val="32"/>
          <w:lang w:val="en-US"/>
        </w:rPr>
        <w:t>)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  بدلالة    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rFonts w:hint="cs"/>
          <w:b w:val="0"/>
          <w:bCs w:val="0"/>
          <w:sz w:val="32"/>
          <w:szCs w:val="32"/>
          <w:rtl/>
        </w:rPr>
        <w:t>•</w:t>
      </w:r>
      <w:r>
        <w:rPr>
          <w:rFonts w:hint="cs"/>
          <w:b w:val="0"/>
          <w:bCs w:val="0"/>
          <w:sz w:val="32"/>
          <w:szCs w:val="32"/>
          <w:rtl/>
        </w:rPr>
        <w:tab/>
        <w:t xml:space="preserve">في </w:t>
      </w:r>
      <w:proofErr w:type="gramStart"/>
      <w:r>
        <w:rPr>
          <w:rFonts w:hint="cs"/>
          <w:b w:val="0"/>
          <w:bCs w:val="0"/>
          <w:sz w:val="32"/>
          <w:szCs w:val="32"/>
          <w:rtl/>
        </w:rPr>
        <w:t xml:space="preserve">البرميل  </w:t>
      </w:r>
      <w:r>
        <w:rPr>
          <w:b w:val="0"/>
          <w:bCs w:val="0"/>
          <w:sz w:val="32"/>
          <w:szCs w:val="32"/>
          <w:lang w:val="en-US"/>
        </w:rPr>
        <w:t>A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نضخ  </w:t>
      </w:r>
      <w:r>
        <w:rPr>
          <w:b w:val="0"/>
          <w:bCs w:val="0"/>
          <w:sz w:val="32"/>
          <w:szCs w:val="32"/>
          <w:lang w:val="en-US"/>
        </w:rPr>
        <w:t>2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لتر في الثانية بالإضافة إلى   </w:t>
      </w:r>
      <w:r>
        <w:rPr>
          <w:b w:val="0"/>
          <w:bCs w:val="0"/>
          <w:sz w:val="32"/>
          <w:szCs w:val="32"/>
          <w:lang w:val="en-US"/>
        </w:rPr>
        <w:t>10%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الموجودة في البرميل ( أي  </w:t>
      </w:r>
      <w:r>
        <w:rPr>
          <w:b w:val="0"/>
          <w:bCs w:val="0"/>
          <w:sz w:val="32"/>
          <w:szCs w:val="32"/>
          <w:lang w:val="en-US"/>
        </w:rPr>
        <w:t>5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لتر).</w:t>
      </w:r>
    </w:p>
    <w:p w:rsidR="000505B8" w:rsidRDefault="000505B8">
      <w:pPr>
        <w:pStyle w:val="Titre"/>
        <w:jc w:val="left"/>
        <w:rPr>
          <w:rFonts w:hint="cs"/>
          <w:sz w:val="32"/>
          <w:szCs w:val="32"/>
          <w:rtl/>
          <w:lang w:val="en-US"/>
        </w:rPr>
      </w:pP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>إذن :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                              </w:t>
      </w:r>
      <w:r>
        <w:rPr>
          <w:b w:val="0"/>
          <w:bCs w:val="0"/>
          <w:color w:val="0000FF"/>
          <w:sz w:val="32"/>
          <w:szCs w:val="32"/>
          <w:lang w:val="en-US"/>
        </w:rPr>
        <w:t>V</w:t>
      </w:r>
      <w:r>
        <w:rPr>
          <w:b w:val="0"/>
          <w:bCs w:val="0"/>
          <w:color w:val="0000FF"/>
          <w:sz w:val="32"/>
          <w:szCs w:val="32"/>
          <w:vertAlign w:val="subscript"/>
          <w:lang w:val="en-US"/>
        </w:rPr>
        <w:t>A</w:t>
      </w:r>
      <w:r>
        <w:rPr>
          <w:b w:val="0"/>
          <w:bCs w:val="0"/>
          <w:color w:val="0000FF"/>
          <w:sz w:val="32"/>
          <w:szCs w:val="32"/>
          <w:lang w:val="en-US"/>
        </w:rPr>
        <w:t>(</w:t>
      </w:r>
      <w:r>
        <w:rPr>
          <w:b w:val="0"/>
          <w:bCs w:val="0"/>
          <w:i/>
          <w:iCs/>
          <w:color w:val="0000FF"/>
          <w:sz w:val="32"/>
          <w:szCs w:val="32"/>
          <w:lang w:val="en-US"/>
        </w:rPr>
        <w:t>x</w:t>
      </w:r>
      <w:r>
        <w:rPr>
          <w:b w:val="0"/>
          <w:bCs w:val="0"/>
          <w:color w:val="0000FF"/>
          <w:sz w:val="32"/>
          <w:szCs w:val="32"/>
          <w:lang w:val="en-US"/>
        </w:rPr>
        <w:t>)  =  2 x + 5</w:t>
      </w:r>
      <w:r>
        <w:rPr>
          <w:rFonts w:hint="cs"/>
          <w:sz w:val="32"/>
          <w:szCs w:val="32"/>
          <w:rtl/>
          <w:lang w:val="en-US"/>
        </w:rPr>
        <w:t xml:space="preserve"> 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rFonts w:hint="cs"/>
          <w:b w:val="0"/>
          <w:bCs w:val="0"/>
          <w:sz w:val="32"/>
          <w:szCs w:val="32"/>
          <w:rtl/>
        </w:rPr>
        <w:t>•</w:t>
      </w:r>
      <w:r>
        <w:rPr>
          <w:rFonts w:hint="cs"/>
          <w:b w:val="0"/>
          <w:bCs w:val="0"/>
          <w:sz w:val="32"/>
          <w:szCs w:val="32"/>
          <w:rtl/>
        </w:rPr>
        <w:tab/>
        <w:t xml:space="preserve">في </w:t>
      </w:r>
      <w:proofErr w:type="gramStart"/>
      <w:r>
        <w:rPr>
          <w:rFonts w:hint="cs"/>
          <w:b w:val="0"/>
          <w:bCs w:val="0"/>
          <w:sz w:val="32"/>
          <w:szCs w:val="32"/>
          <w:rtl/>
        </w:rPr>
        <w:t xml:space="preserve">البرميل  </w:t>
      </w:r>
      <w:r>
        <w:rPr>
          <w:b w:val="0"/>
          <w:bCs w:val="0"/>
          <w:sz w:val="32"/>
          <w:szCs w:val="32"/>
          <w:lang w:val="en-US"/>
        </w:rPr>
        <w:t>B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نضخ  </w:t>
      </w:r>
      <w:r>
        <w:rPr>
          <w:b w:val="0"/>
          <w:bCs w:val="0"/>
          <w:sz w:val="32"/>
          <w:szCs w:val="32"/>
          <w:lang w:val="en-US"/>
        </w:rPr>
        <w:t>3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لتر في الثانية .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color w:val="0000FF"/>
          <w:sz w:val="32"/>
          <w:szCs w:val="32"/>
          <w:rtl/>
          <w:lang w:val="en-US"/>
        </w:rPr>
      </w:pP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>إذن :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                                   </w:t>
      </w:r>
      <w:r>
        <w:rPr>
          <w:b w:val="0"/>
          <w:bCs w:val="0"/>
          <w:color w:val="0000FF"/>
          <w:sz w:val="32"/>
          <w:szCs w:val="32"/>
          <w:lang w:val="en-US"/>
        </w:rPr>
        <w:t>V</w:t>
      </w:r>
      <w:r>
        <w:rPr>
          <w:b w:val="0"/>
          <w:bCs w:val="0"/>
          <w:color w:val="0000FF"/>
          <w:sz w:val="32"/>
          <w:szCs w:val="32"/>
          <w:vertAlign w:val="subscript"/>
          <w:lang w:val="en-US"/>
        </w:rPr>
        <w:t>B</w:t>
      </w:r>
      <w:r>
        <w:rPr>
          <w:b w:val="0"/>
          <w:bCs w:val="0"/>
          <w:color w:val="0000FF"/>
          <w:sz w:val="32"/>
          <w:szCs w:val="32"/>
          <w:lang w:val="en-US"/>
        </w:rPr>
        <w:t>(</w:t>
      </w:r>
      <w:r>
        <w:rPr>
          <w:b w:val="0"/>
          <w:bCs w:val="0"/>
          <w:i/>
          <w:iCs/>
          <w:color w:val="0000FF"/>
          <w:sz w:val="32"/>
          <w:szCs w:val="32"/>
          <w:lang w:val="en-US"/>
        </w:rPr>
        <w:t>x</w:t>
      </w:r>
      <w:r>
        <w:rPr>
          <w:b w:val="0"/>
          <w:bCs w:val="0"/>
          <w:color w:val="0000FF"/>
          <w:sz w:val="32"/>
          <w:szCs w:val="32"/>
          <w:lang w:val="en-US"/>
        </w:rPr>
        <w:t xml:space="preserve">)  =  3 x 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b w:val="0"/>
          <w:bCs w:val="0"/>
          <w:sz w:val="32"/>
          <w:szCs w:val="32"/>
          <w:lang w:val="en-US"/>
        </w:rPr>
        <w:t>3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- تمثيل    </w:t>
      </w:r>
      <w:r>
        <w:rPr>
          <w:b w:val="0"/>
          <w:bCs w:val="0"/>
          <w:sz w:val="32"/>
          <w:szCs w:val="32"/>
          <w:lang w:val="en-US"/>
        </w:rPr>
        <w:t>V</w:t>
      </w:r>
      <w:r>
        <w:rPr>
          <w:b w:val="0"/>
          <w:bCs w:val="0"/>
          <w:sz w:val="32"/>
          <w:szCs w:val="32"/>
          <w:vertAlign w:val="subscript"/>
          <w:lang w:val="en-US"/>
        </w:rPr>
        <w:t>A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و  </w:t>
      </w:r>
      <w:r>
        <w:rPr>
          <w:b w:val="0"/>
          <w:bCs w:val="0"/>
          <w:sz w:val="32"/>
          <w:szCs w:val="32"/>
          <w:lang w:val="en-US"/>
        </w:rPr>
        <w:t>V</w:t>
      </w:r>
      <w:r>
        <w:rPr>
          <w:b w:val="0"/>
          <w:bCs w:val="0"/>
          <w:sz w:val="32"/>
          <w:szCs w:val="32"/>
          <w:vertAlign w:val="subscript"/>
          <w:lang w:val="en-US"/>
        </w:rPr>
        <w:t>B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في معلم متعامد و متجانس .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12"/>
          <w:szCs w:val="12"/>
          <w:rtl/>
          <w:lang w:val="en-US"/>
        </w:rPr>
      </w:pPr>
    </w:p>
    <w:tbl>
      <w:tblPr>
        <w:bidiVisual/>
        <w:tblW w:w="0" w:type="auto"/>
        <w:tblBorders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220"/>
        <w:gridCol w:w="5220"/>
      </w:tblGrid>
      <w:tr w:rsidR="00343A80">
        <w:tblPrEx>
          <w:tblCellMar>
            <w:top w:w="0" w:type="dxa"/>
            <w:bottom w:w="0" w:type="dxa"/>
          </w:tblCellMar>
        </w:tblPrEx>
        <w:tc>
          <w:tcPr>
            <w:tcW w:w="5290" w:type="dxa"/>
          </w:tcPr>
          <w:p w:rsidR="00343A80" w:rsidRDefault="00343A80">
            <w:pPr>
              <w:pStyle w:val="Titre"/>
              <w:jc w:val="left"/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</w:pP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* </w:t>
            </w:r>
            <w:proofErr w:type="gramStart"/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نمثل  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V</w:t>
            </w:r>
            <w:r>
              <w:rPr>
                <w:b w:val="0"/>
                <w:bCs w:val="0"/>
                <w:sz w:val="32"/>
                <w:szCs w:val="32"/>
                <w:vertAlign w:val="subscript"/>
                <w:lang w:val="en-US"/>
              </w:rPr>
              <w:t>A</w:t>
            </w:r>
            <w:proofErr w:type="gramEnd"/>
            <w:r>
              <w:rPr>
                <w:rFonts w:hint="cs"/>
                <w:b w:val="0"/>
                <w:bCs w:val="0"/>
                <w:sz w:val="32"/>
                <w:szCs w:val="32"/>
                <w:vertAlign w:val="subscript"/>
                <w:rtl/>
                <w:lang w:val="en-US"/>
              </w:rPr>
              <w:t xml:space="preserve">  </w:t>
            </w: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 بالمستقيم الذي يشمل النقطتين  </w:t>
            </w:r>
          </w:p>
          <w:p w:rsidR="00343A80" w:rsidRDefault="00343A80">
            <w:pPr>
              <w:pStyle w:val="Titre"/>
              <w:jc w:val="left"/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</w:pP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          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P</w:t>
            </w:r>
            <w:r>
              <w:rPr>
                <w:b w:val="0"/>
                <w:bCs w:val="0"/>
                <w:sz w:val="32"/>
                <w:szCs w:val="32"/>
                <w:vertAlign w:val="subscript"/>
                <w:lang w:val="en-US"/>
              </w:rPr>
              <w:t>1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(</w:t>
            </w:r>
            <w:proofErr w:type="gramStart"/>
            <w:r>
              <w:rPr>
                <w:b w:val="0"/>
                <w:bCs w:val="0"/>
                <w:sz w:val="32"/>
                <w:szCs w:val="32"/>
                <w:lang w:val="en-US"/>
              </w:rPr>
              <w:t>0  ;</w:t>
            </w:r>
            <w:proofErr w:type="gramEnd"/>
            <w:r>
              <w:rPr>
                <w:b w:val="0"/>
                <w:bCs w:val="0"/>
                <w:sz w:val="32"/>
                <w:szCs w:val="32"/>
                <w:lang w:val="en-US"/>
              </w:rPr>
              <w:t xml:space="preserve">  5)</w:t>
            </w: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    و   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P</w:t>
            </w:r>
            <w:r>
              <w:rPr>
                <w:b w:val="0"/>
                <w:bCs w:val="0"/>
                <w:sz w:val="32"/>
                <w:szCs w:val="32"/>
                <w:vertAlign w:val="subscript"/>
                <w:lang w:val="en-US"/>
              </w:rPr>
              <w:t>2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(2  ;  9)</w:t>
            </w: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 </w:t>
            </w:r>
          </w:p>
        </w:tc>
        <w:tc>
          <w:tcPr>
            <w:tcW w:w="5290" w:type="dxa"/>
          </w:tcPr>
          <w:p w:rsidR="00343A80" w:rsidRDefault="00343A80">
            <w:pPr>
              <w:pStyle w:val="Titre"/>
              <w:jc w:val="left"/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</w:pP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* </w:t>
            </w:r>
            <w:proofErr w:type="gramStart"/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نمثل  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V</w:t>
            </w:r>
            <w:r>
              <w:rPr>
                <w:b w:val="0"/>
                <w:bCs w:val="0"/>
                <w:sz w:val="32"/>
                <w:szCs w:val="32"/>
                <w:vertAlign w:val="subscript"/>
                <w:lang w:val="en-US"/>
              </w:rPr>
              <w:t>B</w:t>
            </w:r>
            <w:proofErr w:type="gramEnd"/>
            <w:r>
              <w:rPr>
                <w:rFonts w:hint="cs"/>
                <w:b w:val="0"/>
                <w:bCs w:val="0"/>
                <w:sz w:val="32"/>
                <w:szCs w:val="32"/>
                <w:vertAlign w:val="subscript"/>
                <w:rtl/>
                <w:lang w:val="en-US"/>
              </w:rPr>
              <w:t xml:space="preserve">  </w:t>
            </w: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 بالمستقيم الذي يشمل المبدأ </w:t>
            </w:r>
          </w:p>
          <w:p w:rsidR="00343A80" w:rsidRDefault="00343A80">
            <w:pPr>
              <w:pStyle w:val="Titre"/>
              <w:jc w:val="left"/>
              <w:rPr>
                <w:rFonts w:hint="cs"/>
                <w:b w:val="0"/>
                <w:bCs w:val="0"/>
                <w:sz w:val="32"/>
                <w:szCs w:val="32"/>
                <w:lang w:val="en-US"/>
              </w:rPr>
            </w:pP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          </w:t>
            </w:r>
            <w:proofErr w:type="gramStart"/>
            <w:r>
              <w:rPr>
                <w:b w:val="0"/>
                <w:bCs w:val="0"/>
                <w:sz w:val="32"/>
                <w:szCs w:val="32"/>
                <w:lang w:val="en-US"/>
              </w:rPr>
              <w:t>O(</w:t>
            </w:r>
            <w:proofErr w:type="gramEnd"/>
            <w:r>
              <w:rPr>
                <w:b w:val="0"/>
                <w:bCs w:val="0"/>
                <w:sz w:val="32"/>
                <w:szCs w:val="32"/>
                <w:lang w:val="en-US"/>
              </w:rPr>
              <w:t>0  ;  0)</w:t>
            </w:r>
            <w:r>
              <w:rPr>
                <w:rFonts w:hint="cs"/>
                <w:b w:val="0"/>
                <w:bCs w:val="0"/>
                <w:sz w:val="32"/>
                <w:szCs w:val="32"/>
                <w:rtl/>
                <w:lang w:val="en-US"/>
              </w:rPr>
              <w:t xml:space="preserve">    و النقطة    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P</w:t>
            </w:r>
            <w:r>
              <w:rPr>
                <w:b w:val="0"/>
                <w:bCs w:val="0"/>
                <w:sz w:val="32"/>
                <w:szCs w:val="32"/>
                <w:vertAlign w:val="subscript"/>
                <w:lang w:val="en-US"/>
              </w:rPr>
              <w:t>3</w:t>
            </w:r>
            <w:r>
              <w:rPr>
                <w:b w:val="0"/>
                <w:bCs w:val="0"/>
                <w:sz w:val="32"/>
                <w:szCs w:val="32"/>
                <w:lang w:val="en-US"/>
              </w:rPr>
              <w:t>(2  ;  6)</w:t>
            </w:r>
          </w:p>
        </w:tc>
      </w:tr>
    </w:tbl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b w:val="0"/>
          <w:bCs w:val="0"/>
          <w:sz w:val="32"/>
          <w:szCs w:val="32"/>
          <w:lang w:val="en-US"/>
        </w:rPr>
        <w:t>4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-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>أ)  من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التمثيل البياني نجد أنه عند الثانية الخامسة  أي  عندما     </w:t>
      </w:r>
      <w:r>
        <w:rPr>
          <w:b w:val="0"/>
          <w:bCs w:val="0"/>
          <w:sz w:val="32"/>
          <w:szCs w:val="32"/>
          <w:lang w:val="en-US"/>
        </w:rPr>
        <w:t>x = 5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يتساوى محتوى كل من البرميلين  و يكون       </w:t>
      </w:r>
      <w:r>
        <w:rPr>
          <w:b w:val="0"/>
          <w:bCs w:val="0"/>
          <w:sz w:val="32"/>
          <w:szCs w:val="32"/>
          <w:lang w:val="en-US"/>
        </w:rPr>
        <w:t xml:space="preserve">15 </w:t>
      </w:r>
      <w:r>
        <w:rPr>
          <w:b w:val="0"/>
          <w:bCs w:val="0"/>
          <w:i/>
          <w:iCs/>
          <w:sz w:val="32"/>
          <w:szCs w:val="32"/>
          <w:lang w:val="en-US"/>
        </w:rPr>
        <w:t>l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، أي النقطة    </w:t>
      </w:r>
      <w:r>
        <w:rPr>
          <w:b w:val="0"/>
          <w:bCs w:val="0"/>
          <w:sz w:val="32"/>
          <w:szCs w:val="32"/>
          <w:lang w:val="en-US"/>
        </w:rPr>
        <w:t>M(5  ;  15)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تمثل الحل البياني </w:t>
      </w:r>
    </w:p>
    <w:p w:rsidR="000505B8" w:rsidRDefault="000505B8" w:rsidP="00D33DC4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- ب) الحل الجبري للجملة     </w:t>
      </w:r>
    </w:p>
    <w:p w:rsidR="000505B8" w:rsidRDefault="000505B8">
      <w:pPr>
        <w:pStyle w:val="Titre"/>
        <w:jc w:val="left"/>
        <w:rPr>
          <w:b w:val="0"/>
          <w:bCs w:val="0"/>
          <w:sz w:val="32"/>
          <w:szCs w:val="32"/>
          <w:lang w:val="en-US"/>
        </w:rPr>
      </w:pPr>
      <w:r>
        <w:rPr>
          <w:b w:val="0"/>
          <w:bCs w:val="0"/>
          <w:sz w:val="32"/>
          <w:szCs w:val="32"/>
          <w:lang w:val="en-US"/>
        </w:rPr>
        <w:t xml:space="preserve">                                                     </w:t>
      </w:r>
      <w:r>
        <w:rPr>
          <w:b w:val="0"/>
          <w:bCs w:val="0"/>
          <w:position w:val="-30"/>
          <w:sz w:val="32"/>
          <w:szCs w:val="32"/>
          <w:rtl/>
          <w:lang w:val="en-US"/>
        </w:rPr>
        <w:object w:dxaOrig="1140" w:dyaOrig="720">
          <v:shape id="_x0000_i1027" type="#_x0000_t75" style="width:75.7pt;height:48pt" o:ole="">
            <v:imagedata r:id="rId8" o:title=""/>
          </v:shape>
          <o:OLEObject Type="Embed" ProgID="Equation.DSMT4" ShapeID="_x0000_i1027" DrawAspect="Content" ObjectID="_1614678518" r:id="rId9"/>
        </w:objec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بالتعويض عن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قيمة  </w:t>
      </w:r>
      <w:r>
        <w:rPr>
          <w:b w:val="0"/>
          <w:bCs w:val="0"/>
          <w:sz w:val="32"/>
          <w:szCs w:val="32"/>
          <w:lang w:val="en-US"/>
        </w:rPr>
        <w:t>y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في المعادلة الأولى   نجد :             </w:t>
      </w:r>
      <w:r>
        <w:rPr>
          <w:b w:val="0"/>
          <w:bCs w:val="0"/>
          <w:sz w:val="32"/>
          <w:szCs w:val="32"/>
          <w:lang w:val="en-US"/>
        </w:rPr>
        <w:t>3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  <w:r>
        <w:rPr>
          <w:b w:val="0"/>
          <w:bCs w:val="0"/>
          <w:sz w:val="32"/>
          <w:szCs w:val="32"/>
          <w:lang w:val="en-US"/>
        </w:rPr>
        <w:t xml:space="preserve">  =  2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  <w:r>
        <w:rPr>
          <w:b w:val="0"/>
          <w:bCs w:val="0"/>
          <w:sz w:val="32"/>
          <w:szCs w:val="32"/>
          <w:lang w:val="en-US"/>
        </w:rPr>
        <w:t xml:space="preserve"> + 5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و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>منه :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                                                                   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  <w:r>
        <w:rPr>
          <w:b w:val="0"/>
          <w:bCs w:val="0"/>
          <w:sz w:val="32"/>
          <w:szCs w:val="32"/>
          <w:lang w:val="en-US"/>
        </w:rPr>
        <w:t xml:space="preserve">  =  5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</w:t>
      </w:r>
    </w:p>
    <w:p w:rsidR="000505B8" w:rsidRDefault="000505B8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بما </w:t>
      </w:r>
      <w:proofErr w:type="gramStart"/>
      <w:r>
        <w:rPr>
          <w:rFonts w:hint="cs"/>
          <w:b w:val="0"/>
          <w:bCs w:val="0"/>
          <w:sz w:val="32"/>
          <w:szCs w:val="32"/>
          <w:rtl/>
          <w:lang w:val="en-US"/>
        </w:rPr>
        <w:t>أن :</w:t>
      </w:r>
      <w:proofErr w:type="gramEnd"/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 </w:t>
      </w:r>
      <w:r>
        <w:rPr>
          <w:b w:val="0"/>
          <w:bCs w:val="0"/>
          <w:i/>
          <w:iCs/>
          <w:sz w:val="32"/>
          <w:szCs w:val="32"/>
          <w:lang w:val="en-US"/>
        </w:rPr>
        <w:t>x</w:t>
      </w:r>
      <w:r>
        <w:rPr>
          <w:b w:val="0"/>
          <w:bCs w:val="0"/>
          <w:sz w:val="32"/>
          <w:szCs w:val="32"/>
          <w:lang w:val="en-US"/>
        </w:rPr>
        <w:t xml:space="preserve">  =  5</w:t>
      </w:r>
      <w:r>
        <w:rPr>
          <w:rFonts w:hint="cs"/>
          <w:b w:val="0"/>
          <w:bCs w:val="0"/>
          <w:sz w:val="32"/>
          <w:szCs w:val="32"/>
          <w:rtl/>
          <w:lang w:val="en-US"/>
        </w:rPr>
        <w:t xml:space="preserve">    فإن :                                            </w:t>
      </w:r>
      <w:r>
        <w:rPr>
          <w:b w:val="0"/>
          <w:bCs w:val="0"/>
          <w:sz w:val="32"/>
          <w:szCs w:val="32"/>
          <w:lang w:val="en-US"/>
        </w:rPr>
        <w:t>y   =  15</w:t>
      </w:r>
    </w:p>
    <w:p w:rsidR="000505B8" w:rsidRDefault="00D33DC4" w:rsidP="00D33DC4">
      <w:pPr>
        <w:pStyle w:val="Titre"/>
        <w:jc w:val="left"/>
        <w:rPr>
          <w:rFonts w:hint="cs"/>
          <w:b w:val="0"/>
          <w:bCs w:val="0"/>
          <w:sz w:val="32"/>
          <w:szCs w:val="32"/>
          <w:rtl/>
          <w:lang w:val="en-US"/>
        </w:rPr>
      </w:pPr>
      <w:r>
        <w:rPr>
          <w:b w:val="0"/>
          <w:bCs w:val="0"/>
          <w:noProof/>
          <w:sz w:val="20"/>
          <w:szCs w:val="32"/>
          <w:rtl/>
        </w:rPr>
        <mc:AlternateContent>
          <mc:Choice Requires="wpg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1230924</wp:posOffset>
                </wp:positionH>
                <wp:positionV relativeFrom="paragraph">
                  <wp:posOffset>250084</wp:posOffset>
                </wp:positionV>
                <wp:extent cx="4128310" cy="4162579"/>
                <wp:effectExtent l="0" t="0" r="0" b="47625"/>
                <wp:wrapNone/>
                <wp:docPr id="1" name="Group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28310" cy="4162579"/>
                          <a:chOff x="1260" y="1439"/>
                          <a:chExt cx="9780" cy="10995"/>
                        </a:xfrm>
                      </wpg:grpSpPr>
                      <wpg:grpSp>
                        <wpg:cNvPr id="2" name="Group 262"/>
                        <wpg:cNvGrpSpPr>
                          <a:grpSpLocks/>
                        </wpg:cNvGrpSpPr>
                        <wpg:grpSpPr bwMode="auto">
                          <a:xfrm>
                            <a:off x="1260" y="1994"/>
                            <a:ext cx="9780" cy="10440"/>
                            <a:chOff x="1260" y="1259"/>
                            <a:chExt cx="9780" cy="10440"/>
                          </a:xfrm>
                        </wpg:grpSpPr>
                        <wpg:grpSp>
                          <wpg:cNvPr id="3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1260" y="1619"/>
                              <a:ext cx="9360" cy="10080"/>
                              <a:chOff x="1260" y="5939"/>
                              <a:chExt cx="9360" cy="10080"/>
                            </a:xfrm>
                          </wpg:grpSpPr>
                          <wpg:grpSp>
                            <wpg:cNvPr id="4" name="Group 218"/>
                            <wpg:cNvGrpSpPr>
                              <a:grpSpLocks/>
                            </wpg:cNvGrpSpPr>
                            <wpg:grpSpPr bwMode="auto">
                              <a:xfrm rot="5399575">
                                <a:off x="1890" y="6209"/>
                                <a:ext cx="8100" cy="7920"/>
                                <a:chOff x="1620" y="7919"/>
                                <a:chExt cx="8100" cy="7920"/>
                              </a:xfrm>
                            </wpg:grpSpPr>
                            <wpg:grpSp>
                              <wpg:cNvPr id="5" name="Group 2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4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6" name="Group 2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7" name="Group 2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8" name="Line 2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" name="Line 2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0" name="Group 22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1" name="Line 2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" name="Line 2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3" name="Group 2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14" name="Group 22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5" name="Line 2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6" name="Line 2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7" name="Group 23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8" name="Line 2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" name="Line 2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20" name="Group 2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21" name="Group 2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22" name="Group 23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23" name="Line 2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" name="Line 2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5" name="Group 2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26" name="Line 2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" name="Line 2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28" name="Group 2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29" name="Group 2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30" name="Line 2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1" name="Line 2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2" name="Group 24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33" name="Line 2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" name="Line 2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35" name="Group 1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0" y="6119"/>
                                <a:ext cx="8100" cy="7920"/>
                                <a:chOff x="1620" y="7919"/>
                                <a:chExt cx="8100" cy="7920"/>
                              </a:xfrm>
                            </wpg:grpSpPr>
                            <wpg:grpSp>
                              <wpg:cNvPr id="36" name="Group 1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4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37" name="Group 1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38" name="Group 1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39" name="Line 1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" name="Line 1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1" name="Group 19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42" name="Line 1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3" name="Line 1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44" name="Group 19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45" name="Group 19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46" name="Line 19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7" name="Line 1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8" name="Group 20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49" name="Line 2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0" name="Line 2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51" name="Group 2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52" name="Group 20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53" name="Group 20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54" name="Line 2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5" name="Line 2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56" name="Group 20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57" name="Line 2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8" name="Line 2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59" name="Group 2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60" name="Group 21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61" name="Line 2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2" name="Line 2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63" name="Group 21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64" name="Line 2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5" name="Line 2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66" name="Group 1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0" y="7841"/>
                                <a:ext cx="8100" cy="7920"/>
                                <a:chOff x="1620" y="7919"/>
                                <a:chExt cx="8100" cy="7920"/>
                              </a:xfrm>
                            </wpg:grpSpPr>
                            <wpg:grpSp>
                              <wpg:cNvPr id="67" name="Group 1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4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68" name="Group 1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69" name="Group 1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70" name="Line 1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" name="Line 1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2" name="Group 12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73" name="Line 1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4" name="Line 1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75" name="Group 1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76" name="Group 12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77" name="Line 1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8" name="Line 1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9" name="Group 12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80" name="Line 1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" name="Line 1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82" name="Group 1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83" name="Group 1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84" name="Group 13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85" name="Line 1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6" name="Line 1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87" name="Group 13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88" name="Line 1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" name="Line 1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90" name="Group 1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91" name="Group 1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92" name="Line 1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3" name="Line 1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4" name="Group 14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95" name="Line 1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6" name="Line 1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97" name="Group 145"/>
                            <wpg:cNvGrpSpPr>
                              <a:grpSpLocks/>
                            </wpg:cNvGrpSpPr>
                            <wpg:grpSpPr bwMode="auto">
                              <a:xfrm rot="5399575">
                                <a:off x="1890" y="7831"/>
                                <a:ext cx="8100" cy="7920"/>
                                <a:chOff x="1620" y="7919"/>
                                <a:chExt cx="8100" cy="7920"/>
                              </a:xfrm>
                            </wpg:grpSpPr>
                            <wpg:grpSp>
                              <wpg:cNvPr id="98" name="Group 1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4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99" name="Group 1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100" name="Group 14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01" name="Line 1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2" name="Line 1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03" name="Group 15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04" name="Line 1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5" name="Line 1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06" name="Group 15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107" name="Group 15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08" name="Line 1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" name="Line 15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0" name="Group 15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11" name="Line 1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2" name="Line 1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113" name="Group 1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0" y="7919"/>
                                  <a:ext cx="3780" cy="7920"/>
                                  <a:chOff x="5940" y="7919"/>
                                  <a:chExt cx="3780" cy="7920"/>
                                </a:xfrm>
                              </wpg:grpSpPr>
                              <wpg:grpSp>
                                <wpg:cNvPr id="11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4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115" name="Group 16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16" name="Line 1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7" name="Line 1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8" name="Group 16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19" name="Line 16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0" name="Line 1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21" name="Group 1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00" y="7919"/>
                                    <a:ext cx="1620" cy="7920"/>
                                    <a:chOff x="5940" y="7919"/>
                                    <a:chExt cx="1620" cy="7920"/>
                                  </a:xfrm>
                                </wpg:grpSpPr>
                                <wpg:grpSp>
                                  <wpg:cNvPr id="122" name="Group 17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94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23" name="Line 1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4" name="Line 1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25" name="Group 17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20" y="7919"/>
                                      <a:ext cx="540" cy="7920"/>
                                      <a:chOff x="5940" y="7919"/>
                                      <a:chExt cx="540" cy="7920"/>
                                    </a:xfrm>
                                  </wpg:grpSpPr>
                                  <wps:wsp>
                                    <wps:cNvPr id="126" name="Line 1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7" name="Line 1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80" y="7919"/>
                                        <a:ext cx="0" cy="7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128" name="Line 1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60" y="11521"/>
                                <a:ext cx="9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29" name="Group 1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0" y="11224"/>
                                <a:ext cx="312" cy="312"/>
                                <a:chOff x="1820" y="12239"/>
                                <a:chExt cx="540" cy="540"/>
                              </a:xfrm>
                            </wpg:grpSpPr>
                            <wps:wsp>
                              <wps:cNvPr id="130" name="Line 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0" y="12759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1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0" y="12239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2" name="Lin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0" y="6479"/>
                                <a:ext cx="0" cy="95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" name="AutoShape 1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04" y="10143"/>
                                <a:ext cx="96" cy="96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AutoShape 1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64" y="9019"/>
                                <a:ext cx="96" cy="96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Line 1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0" y="6959"/>
                                <a:ext cx="4140" cy="8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" name="Text Box 1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13679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5B8" w:rsidRDefault="000505B8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  <w:sz w:val="32"/>
                                      <w:szCs w:val="32"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color w:val="FF0000"/>
                                      <w:sz w:val="32"/>
                                      <w:szCs w:val="32"/>
                                      <w:vertAlign w:val="subscript"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" name="AutoShape 1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60" y="9863"/>
                                <a:ext cx="96" cy="96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" name="Line 186"/>
                            <wps:cNvCnPr>
                              <a:cxnSpLocks noChangeShapeType="1"/>
                            </wps:cNvCnPr>
                            <wps:spPr bwMode="auto">
                              <a:xfrm rot="21500589" flipH="1">
                                <a:off x="4040" y="5939"/>
                                <a:ext cx="3600" cy="10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" name="Oval 2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15" y="7399"/>
                                <a:ext cx="125" cy="1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339966"/>
                              </a:solidFill>
                              <a:ln w="9525">
                                <a:solidFill>
                                  <a:srgbClr val="33996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0" name="Line 2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0" y="7459"/>
                                <a:ext cx="12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339966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" name="Line 2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80" y="7379"/>
                                <a:ext cx="0" cy="4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339966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Text Box 2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40" y="7219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5B8" w:rsidRDefault="000505B8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2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00" y="9959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5B8" w:rsidRDefault="000505B8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Text Box 2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80" y="11499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5B8" w:rsidRDefault="000505B8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Text Box 2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80" y="11519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5B8" w:rsidRDefault="000505B8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2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0" y="14039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5B8" w:rsidRDefault="000505B8">
                                  <w:pPr>
                                    <w:rPr>
                                      <w:color w:val="0000FF"/>
                                    </w:rPr>
                                  </w:pPr>
                                  <w:r>
                                    <w:rPr>
                                      <w:color w:val="0000FF"/>
                                      <w:sz w:val="32"/>
                                      <w:szCs w:val="32"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color w:val="0000FF"/>
                                      <w:sz w:val="32"/>
                                      <w:szCs w:val="32"/>
                                      <w:vertAlign w:val="subscript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" name="Text Box 2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40" y="7124"/>
                              <a:ext cx="18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5B8" w:rsidRDefault="000505B8">
                                <w:pPr>
                                  <w:bidi/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 xml:space="preserve">الزمن </w:t>
                                </w:r>
                                <w:proofErr w:type="gramStart"/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( ثانية</w:t>
                                </w:r>
                                <w:proofErr w:type="gramEnd"/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 xml:space="preserve"> 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Line 2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5" y="1259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9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5235" y="1439"/>
                            <a:ext cx="540" cy="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5B8" w:rsidRDefault="000505B8">
                              <w:pPr>
                                <w:rPr>
                                  <w:rFonts w:hint="cs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كمية الماء(لتر)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3" o:spid="_x0000_s1026" style="position:absolute;left:0;text-align:left;margin-left:96.9pt;margin-top:19.7pt;width:325.05pt;height:327.75pt;z-index:251657728" coordorigin="1260,1439" coordsize="9780,10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" o:allowincell="f">
                <v:group id="Group 262" o:spid="_x0000_s1027" style="position:absolute;left:1260;top:1994;width:9780;height:10440" coordorigin="1260,1259" coordsize="9780,10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258" o:spid="_x0000_s1028" style="position:absolute;left:1260;top:1619;width:9360;height:10080" coordorigin="1260,5939" coordsize="9360,10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group id="Group 218" o:spid="_x0000_s1029" style="position:absolute;left:1890;top:6209;width:8100;height:7920;rotation:5897776fd" coordorigin="1620,7919" coordsize="810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">
                      <v:group id="Group 219" o:spid="_x0000_s1030" style="position:absolute;left:594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group id="Group 220" o:spid="_x0000_s1031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<v:group id="Group 221" o:spid="_x0000_s1032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  <v:line id="Line 222" o:spid="_x0000_s1033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" strokecolor="silver"/>
                            <v:line id="Line 223" o:spid="_x0000_s1034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" strokecolor="silver"/>
                          </v:group>
                          <v:group id="Group 224" o:spid="_x0000_s1035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<v:line id="Line 225" o:spid="_x0000_s1036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" strokecolor="silver"/>
                            <v:line id="Line 226" o:spid="_x0000_s1037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" strokecolor="silver"/>
                          </v:group>
                        </v:group>
                        <v:group id="Group 227" o:spid="_x0000_s1038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<v:group id="Group 228" o:spid="_x0000_s1039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<v:line id="Line 229" o:spid="_x0000_s1040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" strokecolor="silver"/>
                            <v:line id="Line 230" o:spid="_x0000_s1041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" strokecolor="silver"/>
                          </v:group>
                          <v:group id="Group 231" o:spid="_x0000_s1042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line id="Line 232" o:spid="_x0000_s1043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" strokecolor="silver"/>
                            <v:line id="Line 233" o:spid="_x0000_s1044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" strokecolor="silver"/>
                          </v:group>
                        </v:group>
                      </v:group>
                      <v:group id="Group 234" o:spid="_x0000_s1045" style="position:absolute;left:162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group id="Group 235" o:spid="_x0000_s1046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<v:group id="Group 236" o:spid="_x0000_s1047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  <v:line id="Line 237" o:spid="_x0000_s1048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" strokecolor="silver"/>
                            <v:line id="Line 238" o:spid="_x0000_s1049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" strokecolor="silver"/>
                          </v:group>
                          <v:group id="Group 239" o:spid="_x0000_s1050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<v:line id="Line 240" o:spid="_x0000_s1051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" strokecolor="silver"/>
                            <v:line id="Line 241" o:spid="_x0000_s1052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" strokecolor="silver"/>
                          </v:group>
                        </v:group>
                        <v:group id="Group 242" o:spid="_x0000_s1053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<v:group id="Group 243" o:spid="_x0000_s1054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<v:line id="Line 244" o:spid="_x0000_s1055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" strokecolor="silver"/>
                            <v:line id="Line 245" o:spid="_x0000_s1056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" strokecolor="silver"/>
                          </v:group>
                          <v:group id="Group 246" o:spid="_x0000_s1057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  <v:line id="Line 247" o:spid="_x0000_s1058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" strokecolor="silver"/>
                            <v:line id="Line 248" o:spid="_x0000_s1059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" strokecolor="silver"/>
                          </v:group>
                        </v:group>
                      </v:group>
                    </v:group>
                    <v:group id="Group 187" o:spid="_x0000_s1060" style="position:absolute;left:1880;top:6119;width:8100;height:7920" coordorigin="1620,7919" coordsize="810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<v:group id="Group 188" o:spid="_x0000_s1061" style="position:absolute;left:594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group id="Group 189" o:spid="_x0000_s1062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group id="Group 190" o:spid="_x0000_s1063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  <v:line id="Line 191" o:spid="_x0000_s1064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" strokecolor="silver"/>
                            <v:line id="Line 192" o:spid="_x0000_s1065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" strokecolor="silver"/>
                          </v:group>
                          <v:group id="Group 193" o:spid="_x0000_s1066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      <v:line id="Line 194" o:spid="_x0000_s1067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" strokecolor="silver"/>
                            <v:line id="Line 195" o:spid="_x0000_s1068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" strokecolor="silver"/>
                          </v:group>
                        </v:group>
                        <v:group id="Group 196" o:spid="_x0000_s1069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  <v:group id="Group 197" o:spid="_x0000_s1070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  <v:line id="Line 198" o:spid="_x0000_s1071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" strokecolor="silver"/>
                            <v:line id="Line 199" o:spid="_x0000_s1072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" strokecolor="silver"/>
                          </v:group>
                          <v:group id="Group 200" o:spid="_x0000_s1073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  <v:line id="Line 201" o:spid="_x0000_s1074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" strokecolor="silver"/>
                            <v:line id="Line 202" o:spid="_x0000_s1075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" strokecolor="silver"/>
                          </v:group>
                        </v:group>
                      </v:group>
                      <v:group id="Group 203" o:spid="_x0000_s1076" style="position:absolute;left:162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group id="Group 204" o:spid="_x0000_s1077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<v:group id="Group 205" o:spid="_x0000_s1078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<v:line id="Line 206" o:spid="_x0000_s1079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" strokecolor="silver"/>
                            <v:line id="Line 207" o:spid="_x0000_s1080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" strokecolor="silver"/>
                          </v:group>
                          <v:group id="Group 208" o:spid="_x0000_s1081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  <v:line id="Line 209" o:spid="_x0000_s1082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" strokecolor="silver"/>
                            <v:line id="Line 210" o:spid="_x0000_s1083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" strokecolor="silver"/>
                          </v:group>
                        </v:group>
                        <v:group id="Group 211" o:spid="_x0000_s1084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<v:group id="Group 212" o:spid="_x0000_s1085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    <v:line id="Line 213" o:spid="_x0000_s1086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" strokecolor="silver"/>
                            <v:line id="Line 214" o:spid="_x0000_s1087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" strokecolor="silver"/>
                          </v:group>
                          <v:group id="Group 215" o:spid="_x0000_s1088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<v:line id="Line 216" o:spid="_x0000_s1089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" strokecolor="silver"/>
                            <v:line id="Line 217" o:spid="_x0000_s1090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" strokecolor="silver"/>
                          </v:group>
                        </v:group>
                      </v:group>
                    </v:group>
                    <v:group id="Group 114" o:spid="_x0000_s1091" style="position:absolute;left:1880;top:7841;width:8100;height:7920" coordorigin="1620,7919" coordsize="810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<v:group id="Group 115" o:spid="_x0000_s1092" style="position:absolute;left:594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  <v:group id="Group 116" o:spid="_x0000_s1093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      <v:group id="Group 117" o:spid="_x0000_s1094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        <v:line id="Line 118" o:spid="_x0000_s1095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" strokecolor="silver"/>
                            <v:line id="Line 119" o:spid="_x0000_s1096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" strokecolor="silver"/>
                          </v:group>
                          <v:group id="Group 120" o:spid="_x0000_s1097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    <v:line id="Line 121" o:spid="_x0000_s1098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" strokecolor="silver"/>
                            <v:line id="Line 122" o:spid="_x0000_s1099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" strokecolor="silver"/>
                          </v:group>
                        </v:group>
                        <v:group id="Group 123" o:spid="_x0000_s1100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  <v:group id="Group 124" o:spid="_x0000_s1101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    <v:line id="Line 125" o:spid="_x0000_s1102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" strokecolor="silver"/>
                            <v:line id="Line 126" o:spid="_x0000_s1103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" strokecolor="silver"/>
                          </v:group>
                          <v:group id="Group 127" o:spid="_x0000_s1104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    <v:line id="Line 128" o:spid="_x0000_s1105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" strokecolor="silver"/>
                            <v:line id="Line 129" o:spid="_x0000_s1106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" strokecolor="silver"/>
                          </v:group>
                        </v:group>
                      </v:group>
                      <v:group id="Group 130" o:spid="_x0000_s1107" style="position:absolute;left:162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<v:group id="Group 131" o:spid="_x0000_s1108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  <v:group id="Group 132" o:spid="_x0000_s1109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      <v:line id="Line 133" o:spid="_x0000_s1110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" strokecolor="silver"/>
                            <v:line id="Line 134" o:spid="_x0000_s1111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" strokecolor="silver"/>
                          </v:group>
                          <v:group id="Group 135" o:spid="_x0000_s1112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        <v:line id="Line 136" o:spid="_x0000_s1113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" strokecolor="silver"/>
                            <v:line id="Line 137" o:spid="_x0000_s1114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" strokecolor="silver"/>
                          </v:group>
                        </v:group>
                        <v:group id="Group 138" o:spid="_x0000_s1115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  <v:group id="Group 139" o:spid="_x0000_s1116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    <v:line id="Line 140" o:spid="_x0000_s1117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" strokecolor="silver"/>
                            <v:line id="Line 141" o:spid="_x0000_s1118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" strokecolor="silver"/>
                          </v:group>
                          <v:group id="Group 142" o:spid="_x0000_s1119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      <v:line id="Line 143" o:spid="_x0000_s1120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" strokecolor="silver"/>
                            <v:line id="Line 144" o:spid="_x0000_s1121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" strokecolor="silver"/>
                          </v:group>
                        </v:group>
                      </v:group>
                    </v:group>
                    <v:group id="Group 145" o:spid="_x0000_s1122" style="position:absolute;left:1890;top:7831;width:8100;height:7920;rotation:5897776fd" coordorigin="1620,7919" coordsize="810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">
                      <v:group id="Group 146" o:spid="_x0000_s1123" style="position:absolute;left:594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  <v:group id="Group 147" o:spid="_x0000_s1124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  <v:group id="Group 148" o:spid="_x0000_s1125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      <v:line id="Line 149" o:spid="_x0000_s1126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" strokecolor="silver"/>
                            <v:line id="Line 150" o:spid="_x0000_s1127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" strokecolor="silver"/>
                          </v:group>
                          <v:group id="Group 151" o:spid="_x0000_s1128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          <v:line id="Line 152" o:spid="_x0000_s1129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" strokecolor="silver"/>
                            <v:line id="Line 153" o:spid="_x0000_s1130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" strokecolor="silver"/>
                          </v:group>
                        </v:group>
                        <v:group id="Group 154" o:spid="_x0000_s1131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      <v:group id="Group 155" o:spid="_x0000_s1132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        <v:line id="Line 156" o:spid="_x0000_s1133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" strokecolor="silver"/>
                            <v:line id="Line 157" o:spid="_x0000_s1134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" strokecolor="silver"/>
                          </v:group>
                          <v:group id="Group 158" o:spid="_x0000_s1135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        <v:line id="Line 159" o:spid="_x0000_s1136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" strokecolor="silver"/>
                            <v:line id="Line 160" o:spid="_x0000_s1137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" strokecolor="silver"/>
                          </v:group>
                        </v:group>
                      </v:group>
                      <v:group id="Group 161" o:spid="_x0000_s1138" style="position:absolute;left:1620;top:7919;width:3780;height:7920" coordorigin="5940,7919" coordsize="378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  <v:group id="Group 162" o:spid="_x0000_s1139" style="position:absolute;left:594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      <v:group id="Group 163" o:spid="_x0000_s1140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    <v:line id="Line 164" o:spid="_x0000_s1141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" strokecolor="silver"/>
                            <v:line id="Line 165" o:spid="_x0000_s1142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" strokecolor="silver"/>
                          </v:group>
                          <v:group id="Group 166" o:spid="_x0000_s1143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        <v:line id="Line 167" o:spid="_x0000_s1144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" strokecolor="silver"/>
                            <v:line id="Line 168" o:spid="_x0000_s1145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" strokecolor="silver"/>
                          </v:group>
                        </v:group>
                        <v:group id="Group 169" o:spid="_x0000_s1146" style="position:absolute;left:8100;top:7919;width:1620;height:7920" coordorigin="5940,7919" coordsize="162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70" o:spid="_x0000_s1147" style="position:absolute;left:594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line id="Line 171" o:spid="_x0000_s1148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" strokecolor="silver"/>
                            <v:line id="Line 172" o:spid="_x0000_s1149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" strokecolor="silver"/>
                          </v:group>
                          <v:group id="Group 173" o:spid="_x0000_s1150" style="position:absolute;left:7020;top:7919;width:540;height:7920" coordorigin="5940,7919" coordsize="540,7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        <v:line id="Line 174" o:spid="_x0000_s1151" style="position:absolute;visibility:visible;mso-wrap-style:square" from="5940,7919" to="594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" strokecolor="silver"/>
                            <v:line id="Line 175" o:spid="_x0000_s1152" style="position:absolute;visibility:visible;mso-wrap-style:square" from="6480,7919" to="6480,1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" strokecolor="silver"/>
                          </v:group>
                        </v:group>
                      </v:group>
                    </v:group>
                    <v:line id="Line 176" o:spid="_x0000_s1153" style="position:absolute;visibility:visible;mso-wrap-style:square" from="1260,11521" to="10620,11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    <v:group id="Group 177" o:spid="_x0000_s1154" style="position:absolute;left:5660;top:11224;width:312;height:312" coordorigin="1820,12239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  <v:line id="Line 178" o:spid="_x0000_s1155" style="position:absolute;visibility:visible;mso-wrap-style:square" from="1820,12759" to="2360,12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">
                        <v:stroke endarrow="open"/>
                      </v:line>
                      <v:line id="Line 179" o:spid="_x0000_s1156" style="position:absolute;visibility:visible;mso-wrap-style:square" from="1820,12239" to="1820,12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">
                        <v:stroke startarrow="open"/>
                      </v:line>
                    </v:group>
                    <v:line id="Line 180" o:spid="_x0000_s1157" style="position:absolute;visibility:visible;mso-wrap-style:square" from="5660,6479" to="5660,16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AutoShape 181" o:spid="_x0000_s1158" type="#_x0000_t120" style="position:absolute;left:5604;top:10143;width:96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" fillcolor="red" strokecolor="red"/>
                    <v:shape id="AutoShape 182" o:spid="_x0000_s1159" type="#_x0000_t120" style="position:absolute;left:6164;top:9019;width:96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" fillcolor="red" strokecolor="red"/>
                    <v:line id="Line 183" o:spid="_x0000_s1160" style="position:absolute;flip:x;visibility:visible;mso-wrap-style:square" from="3060,6959" to="7200,15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" strokecolor="red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4" o:spid="_x0000_s1161" type="#_x0000_t202" style="position:absolute;left:3060;top:1367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  <v:textbox>
                        <w:txbxContent>
                          <w:p w:rsidR="000505B8" w:rsidRDefault="000505B8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  <w:sz w:val="32"/>
                                <w:szCs w:val="32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color w:val="FF0000"/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AutoShape 185" o:spid="_x0000_s1162" type="#_x0000_t120" style="position:absolute;left:6160;top:9863;width:96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" fillcolor="blue" strokecolor="blue"/>
                    <v:line id="Line 186" o:spid="_x0000_s1163" style="position:absolute;rotation:108583fd;flip:x;visibility:visible;mso-wrap-style:square" from="4040,5939" to="7640,16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" strokecolor="blue"/>
                    <v:oval id="Oval 249" o:spid="_x0000_s1164" style="position:absolute;left:6915;top:7399;width:125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" fillcolor="#396" strokecolor="#396"/>
                    <v:line id="Line 250" o:spid="_x0000_s1165" style="position:absolute;visibility:visible;mso-wrap-style:square" from="5660,7459" to="6930,7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" strokecolor="#396">
                      <v:stroke dashstyle="dashDot"/>
                    </v:line>
                    <v:line id="Line 251" o:spid="_x0000_s1166" style="position:absolute;visibility:visible;mso-wrap-style:square" from="6980,7379" to="6980,11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" strokecolor="#396">
                      <v:stroke dashstyle="dashDot"/>
                    </v:line>
                    <v:shape id="Text Box 253" o:spid="_x0000_s1167" type="#_x0000_t202" style="position:absolute;left:5140;top:721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<v:textbox>
                        <w:txbxContent>
                          <w:p w:rsidR="000505B8" w:rsidRDefault="000505B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  <v:shape id="Text Box 254" o:spid="_x0000_s1168" type="#_x0000_t202" style="position:absolute;left:5200;top:995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    <v:textbox>
                        <w:txbxContent>
                          <w:p w:rsidR="000505B8" w:rsidRDefault="000505B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55" o:spid="_x0000_s1169" type="#_x0000_t202" style="position:absolute;left:6780;top:1149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    <v:textbox>
                        <w:txbxContent>
                          <w:p w:rsidR="000505B8" w:rsidRDefault="000505B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56" o:spid="_x0000_s1170" type="#_x0000_t202" style="position:absolute;left:5980;top:1151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    <v:textbox>
                        <w:txbxContent>
                          <w:p w:rsidR="000505B8" w:rsidRDefault="000505B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57" o:spid="_x0000_s1171" type="#_x0000_t202" style="position:absolute;left:4680;top:1403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5vP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" filled="f" stroked="f">
                      <v:textbox>
                        <w:txbxContent>
                          <w:p w:rsidR="000505B8" w:rsidRDefault="000505B8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  <w:sz w:val="32"/>
                                <w:szCs w:val="32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color w:val="0000FF"/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Text Box 259" o:spid="_x0000_s1172" type="#_x0000_t202" style="position:absolute;left:9240;top:7124;width:18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  <v:textbox>
                      <w:txbxContent>
                        <w:p w:rsidR="000505B8" w:rsidRDefault="000505B8">
                          <w:pPr>
                            <w:bidi/>
                            <w:rPr>
                              <w:rFonts w:hint="cs"/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 xml:space="preserve">الزمن </w:t>
                          </w:r>
                          <w:proofErr w:type="gramStart"/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( ثانية</w:t>
                          </w:r>
                          <w:proofErr w:type="gramEnd"/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 xml:space="preserve"> )</w:t>
                          </w:r>
                        </w:p>
                      </w:txbxContent>
                    </v:textbox>
                  </v:shape>
                  <v:line id="Line 260" o:spid="_x0000_s1173" style="position:absolute;flip:y;visibility:visible;mso-wrap-style:square" from="5655,1259" to="5655,3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"/>
                </v:group>
                <v:shape id="Text Box 261" o:spid="_x0000_s1174" type="#_x0000_t202" style="position:absolute;left:5235;top:1439;width:540;height:1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" filled="f" stroked="f">
                  <v:textbox style="layout-flow:vertical;mso-layout-flow-alt:bottom-to-top">
                    <w:txbxContent>
                      <w:p w:rsidR="000505B8" w:rsidRDefault="000505B8">
                        <w:pPr>
                          <w:rPr>
                            <w:rFonts w:hint="cs"/>
                            <w:b/>
                            <w:bCs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كمية الماء(لتر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0505B8">
        <w:rPr>
          <w:rFonts w:hint="cs"/>
          <w:b w:val="0"/>
          <w:bCs w:val="0"/>
          <w:sz w:val="32"/>
          <w:szCs w:val="32"/>
          <w:rtl/>
          <w:lang w:val="en-US"/>
        </w:rPr>
        <w:t>إذن :</w:t>
      </w:r>
      <w:proofErr w:type="gramEnd"/>
      <w:r w:rsidR="000505B8">
        <w:rPr>
          <w:rFonts w:hint="cs"/>
          <w:b w:val="0"/>
          <w:bCs w:val="0"/>
          <w:sz w:val="32"/>
          <w:szCs w:val="32"/>
          <w:rtl/>
          <w:lang w:val="en-US"/>
        </w:rPr>
        <w:t xml:space="preserve">  </w:t>
      </w:r>
      <w:r w:rsidR="000505B8">
        <w:rPr>
          <w:b w:val="0"/>
          <w:bCs w:val="0"/>
          <w:sz w:val="32"/>
          <w:szCs w:val="32"/>
          <w:lang w:val="en-US"/>
        </w:rPr>
        <w:t xml:space="preserve">(5  ;  </w:t>
      </w:r>
      <w:bookmarkStart w:id="0" w:name="_GoBack"/>
      <w:bookmarkEnd w:id="0"/>
      <w:r w:rsidR="000505B8">
        <w:rPr>
          <w:b w:val="0"/>
          <w:bCs w:val="0"/>
          <w:sz w:val="32"/>
          <w:szCs w:val="32"/>
          <w:lang w:val="en-US"/>
        </w:rPr>
        <w:t>15)</w:t>
      </w:r>
      <w:r w:rsidR="000505B8">
        <w:rPr>
          <w:rFonts w:hint="cs"/>
          <w:b w:val="0"/>
          <w:bCs w:val="0"/>
          <w:sz w:val="32"/>
          <w:szCs w:val="32"/>
          <w:rtl/>
          <w:lang w:val="en-US"/>
        </w:rPr>
        <w:t xml:space="preserve">   هو حل للمعادلة .</w:t>
      </w:r>
    </w:p>
    <w:sectPr w:rsidR="000505B8" w:rsidSect="00D33DC4">
      <w:pgSz w:w="11906" w:h="16838"/>
      <w:pgMar w:top="0" w:right="746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3A80"/>
    <w:rsid w:val="000505B8"/>
    <w:rsid w:val="00343A80"/>
    <w:rsid w:val="00D33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#eaeaea"/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,"/>
  <w:listSeparator w:val=";"/>
  <w14:docId w14:val="3B3EC7FB"/>
  <w15:chartTrackingRefBased/>
  <w15:docId w15:val="{12B62DFB-62DB-43F2-A7AF-26710C244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itre">
    <w:name w:val="Title"/>
    <w:basedOn w:val="Normal"/>
    <w:qFormat/>
    <w:pPr>
      <w:bidi/>
      <w:jc w:val="center"/>
    </w:pPr>
    <w:rPr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2</Words>
  <Characters>1166</Characters>
  <Application>Microsoft Office Word</Application>
  <DocSecurity>0</DocSecurity>
  <Lines>9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حل الموضوع السابع</vt:lpstr>
      <vt:lpstr>حل الموضوع السابع</vt:lpstr>
    </vt:vector>
  </TitlesOfParts>
  <Company>info</Company>
  <LinksUpToDate>false</LinksUpToDate>
  <CharactersWithSpaces>1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حل الموضوع السابع</dc:title>
  <dc:subject/>
  <dc:creator>espace</dc:creator>
  <cp:keywords/>
  <dc:description/>
  <cp:lastModifiedBy>hocine</cp:lastModifiedBy>
  <cp:revision>2</cp:revision>
  <dcterms:created xsi:type="dcterms:W3CDTF">2019-03-21T12:02:00Z</dcterms:created>
  <dcterms:modified xsi:type="dcterms:W3CDTF">2019-03-21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